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70" r:id="rId4"/>
    <p:sldId id="257" r:id="rId5"/>
    <p:sldId id="272" r:id="rId6"/>
    <p:sldId id="258" r:id="rId7"/>
    <p:sldId id="260" r:id="rId8"/>
    <p:sldId id="259" r:id="rId9"/>
    <p:sldId id="262" r:id="rId10"/>
    <p:sldId id="261" r:id="rId11"/>
    <p:sldId id="263" r:id="rId12"/>
    <p:sldId id="264" r:id="rId13"/>
    <p:sldId id="265" r:id="rId14"/>
    <p:sldId id="269" r:id="rId15"/>
    <p:sldId id="266" r:id="rId16"/>
    <p:sldId id="267" r:id="rId17"/>
    <p:sldId id="268" r:id="rId18"/>
  </p:sldIdLst>
  <p:sldSz cx="9144000" cy="6858000" type="screen4x3"/>
  <p:notesSz cx="6797675" cy="9926638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01" autoAdjust="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05.06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988424" cy="1800201"/>
          </a:xfrm>
        </p:spPr>
        <p:txBody>
          <a:bodyPr>
            <a:noAutofit/>
          </a:bodyPr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4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000" dirty="0">
                <a:latin typeface="Times New Roman" pitchFamily="18" charset="0"/>
                <a:cs typeface="Times New Roman" pitchFamily="18" charset="0"/>
              </a:rPr>
            </a:b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Влияние пластических свойств породы на возникновение трещины </a:t>
            </a:r>
            <a:r>
              <a:rPr lang="ru-RU" sz="4000" dirty="0" err="1" smtClean="0">
                <a:latin typeface="Times New Roman" pitchFamily="18" charset="0"/>
                <a:cs typeface="Times New Roman" pitchFamily="18" charset="0"/>
              </a:rPr>
              <a:t>гидроразрыва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200" dirty="0" smtClean="0">
                <a:latin typeface="Times New Roman" pitchFamily="18" charset="0"/>
                <a:cs typeface="Times New Roman" pitchFamily="18" charset="0"/>
              </a:rPr>
            </a:b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8038" y="2142960"/>
            <a:ext cx="73448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Тримонов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М.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Фасхее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И.О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31640" y="5949280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Институт динамики геосфер РАН, 2019</a:t>
            </a:r>
          </a:p>
          <a:p>
            <a:pPr algn="ctr"/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17615779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07704" y="2132856"/>
            <a:ext cx="5472608" cy="41044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27585" y="332656"/>
            <a:ext cx="81369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График показывает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ипичную кривую зависимости давления в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центральной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кважине от времени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эксперимент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Такая характерная форма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ривой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была присуща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большинству экспериментов.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Авторы экспериментальной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боты обратили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внимание на то, что значения давлени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гидроразрыв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экспериментах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значительно превышают ожидаемые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29967557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87824" y="404664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Задач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ирша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2276872"/>
            <a:ext cx="4248472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1043608" y="5877272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  Концентрация 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напряжений вокруг цилиндрического отверстия. Вне отверстия указаны траектории главных напряжений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804774"/>
            <a:ext cx="82212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Задач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оответствует исследованию концентрации напряжений вокруг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ертикальной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кважины, вскрывающей пласт,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характеризуемый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оровым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авлением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por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горизонтально направленными тектоническими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пряжениями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этом давление бурового раствора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mud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716074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187624" y="764704"/>
            <a:ext cx="604867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Если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зять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ешение задач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ирш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ыражение для давления разрыва будет иметь следующий вид:</a:t>
            </a:r>
          </a:p>
          <a:p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46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28918842"/>
              </p:ext>
            </p:extLst>
          </p:nvPr>
        </p:nvGraphicFramePr>
        <p:xfrm>
          <a:off x="909638" y="1689100"/>
          <a:ext cx="6589712" cy="863600"/>
        </p:xfrm>
        <a:graphic>
          <a:graphicData uri="http://schemas.openxmlformats.org/presentationml/2006/ole">
            <p:oleObj spid="_x0000_s1315" name="Equation" r:id="rId3" imgW="1815840" imgH="241200" progId="Equation.DSMT4">
              <p:embed/>
            </p:oleObj>
          </a:graphicData>
        </a:graphic>
      </p:graphicFrame>
      <p:sp>
        <p:nvSpPr>
          <p:cNvPr id="48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25824065"/>
              </p:ext>
            </p:extLst>
          </p:nvPr>
        </p:nvGraphicFramePr>
        <p:xfrm>
          <a:off x="1868488" y="2705100"/>
          <a:ext cx="3794125" cy="787400"/>
        </p:xfrm>
        <a:graphic>
          <a:graphicData uri="http://schemas.openxmlformats.org/presentationml/2006/ole">
            <p:oleObj spid="_x0000_s1316" name="Equation" r:id="rId4" imgW="965160" imgH="241200" progId="Equation.DSMT4">
              <p:embed/>
            </p:oleObj>
          </a:graphicData>
        </a:graphic>
      </p:graphicFrame>
      <p:sp>
        <p:nvSpPr>
          <p:cNvPr id="50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75981309"/>
              </p:ext>
            </p:extLst>
          </p:nvPr>
        </p:nvGraphicFramePr>
        <p:xfrm>
          <a:off x="2667000" y="3644900"/>
          <a:ext cx="2801938" cy="792163"/>
        </p:xfrm>
        <a:graphic>
          <a:graphicData uri="http://schemas.openxmlformats.org/presentationml/2006/ole">
            <p:oleObj spid="_x0000_s1317" name="Equation" r:id="rId5" imgW="888840" imgH="241200" progId="Equation.DSMT4">
              <p:embed/>
            </p:oleObj>
          </a:graphicData>
        </a:graphic>
      </p:graphicFrame>
      <p:sp>
        <p:nvSpPr>
          <p:cNvPr id="52" name="Прямоугольник 51"/>
          <p:cNvSpPr/>
          <p:nvPr/>
        </p:nvSpPr>
        <p:spPr>
          <a:xfrm>
            <a:off x="827584" y="4797152"/>
            <a:ext cx="73448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hangingPunct="0"/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Согласно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условиям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рассматриваемого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эксперимент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10727913"/>
              </p:ext>
            </p:extLst>
          </p:nvPr>
        </p:nvGraphicFramePr>
        <p:xfrm>
          <a:off x="369888" y="5753100"/>
          <a:ext cx="7680325" cy="495300"/>
        </p:xfrm>
        <a:graphic>
          <a:graphicData uri="http://schemas.openxmlformats.org/presentationml/2006/ole">
            <p:oleObj spid="_x0000_s1318" name="Equation" r:id="rId6" imgW="4063680" imgH="241200" progId="Equation.DSMT4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161341" y="1698987"/>
            <a:ext cx="7841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61340" y="2625444"/>
            <a:ext cx="7841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46512" y="3587389"/>
            <a:ext cx="7841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81564" y="5727940"/>
            <a:ext cx="543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875292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87624" y="620688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вление разрыва должно быть равно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09854775"/>
              </p:ext>
            </p:extLst>
          </p:nvPr>
        </p:nvGraphicFramePr>
        <p:xfrm>
          <a:off x="5148064" y="460500"/>
          <a:ext cx="2922712" cy="643534"/>
        </p:xfrm>
        <a:graphic>
          <a:graphicData uri="http://schemas.openxmlformats.org/presentationml/2006/ole">
            <p:oleObj spid="_x0000_s3200" name="Equation" r:id="rId3" imgW="1016000" imgH="22860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65314" y="1340768"/>
            <a:ext cx="6390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о время как в эксперименте давление разрыва равно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82387741"/>
              </p:ext>
            </p:extLst>
          </p:nvPr>
        </p:nvGraphicFramePr>
        <p:xfrm>
          <a:off x="5652120" y="1203135"/>
          <a:ext cx="2604169" cy="644597"/>
        </p:xfrm>
        <a:graphic>
          <a:graphicData uri="http://schemas.openxmlformats.org/presentationml/2006/ole">
            <p:oleObj spid="_x0000_s3201" name="Equation" r:id="rId4" imgW="965200" imgH="24130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827584" y="2551837"/>
            <a:ext cx="7992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Эта разница в давлениях разрыва, полученных экспериментально и аналитически (в соответствии с упругой моделью), привела к изучению возможного влияния неупругого поведения материала образца.</a:t>
            </a:r>
          </a:p>
        </p:txBody>
      </p:sp>
    </p:spTree>
    <p:extLst>
      <p:ext uri="{BB962C8B-B14F-4D97-AF65-F5344CB8AC3E}">
        <p14:creationId xmlns="" xmlns:p14="http://schemas.microsoft.com/office/powerpoint/2010/main" val="42853429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83568" y="908721"/>
            <a:ext cx="712879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en-US" sz="2000" dirty="0" smtClean="0"/>
              <a:t>	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я задачи деформации горных пород необходимо описать их поведение во время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гружени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В зависимости от способ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гружени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свойств материала деформации за пределом упругости сопровождаются различными эффектами. В этом режиме деформации важно разделять свойства во время сдвига и растяжения. Если во время растяжения разрушение, как правило, является хрупким, то деформации сдвига являются более сложными из-за значительных объемных изменений и сильно зависят от давления. С ростом давления породы обычно ведут себя как упругопластические тела и вязко разрушаются с развитием неупругих </a:t>
            </a:r>
            <a:r>
              <a:rPr 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деформаций</a:t>
            </a:r>
            <a:r>
              <a:rPr 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57655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763688" y="476672"/>
            <a:ext cx="5256584" cy="4824535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349896" y="5949280"/>
            <a:ext cx="60841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умерная модель экспериментального образца в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aqu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723026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835696" y="332656"/>
            <a:ext cx="5688631" cy="5184576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2339752" y="6021288"/>
            <a:ext cx="4468916" cy="2333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hangingPunct="0">
              <a:lnSpc>
                <a:spcPts val="1100"/>
              </a:lnSpc>
              <a:spcBef>
                <a:spcPts val="600"/>
              </a:spcBef>
              <a:spcAft>
                <a:spcPts val="1200"/>
              </a:spcAft>
            </a:pP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считанная зона пластичности в образце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859152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836712"/>
            <a:ext cx="712879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hangingPunct="0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е проведенного численного эксперимента с использованием программного пакета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aq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udent Editio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ыло показано, что модель ведет себя пластически в зоне около отверстия. Геометрия модели и система нагрузок моделировались в соответствии с реальными образцами, для которых в ИДГ РАН были проведены эксперименты по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идроразрыв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которые выявили недостатки упругих моделей в описании значений давления разрыва. Пластическое поведение приводит к усложнению внутренней структуры тел, что, в свою очередь, может повлиять на давление разрыва.</a:t>
            </a:r>
          </a:p>
          <a:p>
            <a:pPr hangingPunct="0"/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ом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о, в соответствии с предыдущими публикациями упругопластическое рассмотрение представляется более точным для горных пород в условиях развития трещин.</a:t>
            </a:r>
          </a:p>
        </p:txBody>
      </p:sp>
    </p:spTree>
    <p:extLst>
      <p:ext uri="{BB962C8B-B14F-4D97-AF65-F5344CB8AC3E}">
        <p14:creationId xmlns="" xmlns:p14="http://schemas.microsoft.com/office/powerpoint/2010/main" val="19344152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1340769"/>
            <a:ext cx="835292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ее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остраненной технологией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имуляции, используемой при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ычи нефт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газа из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орных пород, является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идроразрыв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ласта. Данная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ия позволяет создать трещину с высокой проводимостью в пласте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ения потока добываемого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глеводорода. Технология включает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ачку специальной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идкости в скважину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давлениях, превышающих давление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рыва пласта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</a:t>
            </a:r>
          </a:p>
          <a:p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ддержания открытого состояния используется</a:t>
            </a:r>
          </a:p>
          <a:p>
            <a:r>
              <a:rPr lang="ru-RU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ециальный пропант, заполняющий трещину.</a:t>
            </a:r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4256384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71637" y="1052736"/>
            <a:ext cx="6284739" cy="53049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55776" y="476672"/>
            <a:ext cx="3900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процесса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идроразрыва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ласта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32393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7624" y="620688"/>
            <a:ext cx="737554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Несколько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лет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назад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Институте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динамики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геосфер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ИДГ РАН)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был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проведен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ряд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экспериментов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по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гидроразрыв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пласт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искусственных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образцах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31640" y="1988840"/>
            <a:ext cx="684076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сновными целями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этой работы были: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arenR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азработка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общей методологии проведения подобных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экспериментов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342900" indent="-342900">
              <a:buAutoNum type="arabicParenR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ределение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ритерия подобия между лабораторной установкой и реальным коллектором в условиях развития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рещины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arenR"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равнение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анных для модельного материала и породы на основе этого критерия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47664" y="5226984"/>
            <a:ext cx="65527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учетом полученных критериев подобия в качестве материала образцов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был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ыбран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гипс с добавлением цемента. </a:t>
            </a:r>
          </a:p>
        </p:txBody>
      </p:sp>
    </p:spTree>
    <p:extLst>
      <p:ext uri="{BB962C8B-B14F-4D97-AF65-F5344CB8AC3E}">
        <p14:creationId xmlns="" xmlns:p14="http://schemas.microsoft.com/office/powerpoint/2010/main" val="34742458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4962" y="404664"/>
            <a:ext cx="6207398" cy="482453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2375755" y="5445224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плоской модельной установки</a:t>
            </a:r>
          </a:p>
        </p:txBody>
      </p:sp>
    </p:spTree>
    <p:extLst>
      <p:ext uri="{BB962C8B-B14F-4D97-AF65-F5344CB8AC3E}">
        <p14:creationId xmlns="" xmlns:p14="http://schemas.microsoft.com/office/powerpoint/2010/main" val="15009428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74777" y="548680"/>
            <a:ext cx="64087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 рисунке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редставлена ​​фотография установки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гидроразрыв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с подготовленным ненасыщенным образцом. Образцы имеют форму диска диаметром 43 см и высотой 7 см.</a:t>
            </a:r>
          </a:p>
        </p:txBody>
      </p:sp>
      <p:pic>
        <p:nvPicPr>
          <p:cNvPr id="3" name="Рисунок 2" descr="Описание: Описание: Описание: Сухая установка"/>
          <p:cNvPicPr/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5819" y="1772816"/>
            <a:ext cx="2524125" cy="42876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="" xmlns:p14="http://schemas.microsoft.com/office/powerpoint/2010/main" val="7296637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1560" y="476672"/>
            <a:ext cx="799288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hangingPunct="0"/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Лабораторная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установк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позволяет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lvl="0" hangingPunct="0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0" hangingPunct="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) задавать градиенты пластового давления с помощью вспомогательных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тверстий в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ижней крышке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установки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lvl="0" hangingPunct="0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0" hangingPunct="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создать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  <a:cs typeface="Times New Roman" pitchFamily="18" charset="0"/>
              </a:rPr>
              <a:t>трехмерное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напряженно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-деформированное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состояние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используя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боковые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вертикальные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камер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в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которые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под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давлением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нагнетается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жидкость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или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газ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;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lvl="0" hangingPunct="0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0" hangingPunct="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) проводить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гидроразрыв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в условиях постоянного давления жидкости или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стоянного расход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lvl="0" hangingPunct="0"/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0" hangingPunct="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) измерять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ровое давление на протяжении всего эксперимента с помощью датчиков, установленных в нижней крышке установки.</a:t>
            </a:r>
          </a:p>
        </p:txBody>
      </p:sp>
    </p:spTree>
    <p:extLst>
      <p:ext uri="{BB962C8B-B14F-4D97-AF65-F5344CB8AC3E}">
        <p14:creationId xmlns="" xmlns:p14="http://schemas.microsoft.com/office/powerpoint/2010/main" val="41770569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Описание: Описание: Описание: Презентация1"/>
          <p:cNvPicPr/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844824"/>
            <a:ext cx="5611033" cy="393191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2411760" y="476672"/>
            <a:ext cx="4233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 </a:t>
            </a:r>
            <a:r>
              <a:rPr lang="ru-RU" dirty="0"/>
              <a:t>Разлом сухого образца по трещине ГРП</a:t>
            </a:r>
          </a:p>
        </p:txBody>
      </p:sp>
    </p:spTree>
    <p:extLst>
      <p:ext uri="{BB962C8B-B14F-4D97-AF65-F5344CB8AC3E}">
        <p14:creationId xmlns="" xmlns:p14="http://schemas.microsoft.com/office/powerpoint/2010/main" val="42378763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555776" y="1603648"/>
            <a:ext cx="4464496" cy="41764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1560" y="332656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бразец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 трещинами, полученными в одном из экспериментов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гидроразрыву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пласта. </a:t>
            </a:r>
          </a:p>
        </p:txBody>
      </p:sp>
    </p:spTree>
    <p:extLst>
      <p:ext uri="{BB962C8B-B14F-4D97-AF65-F5344CB8AC3E}">
        <p14:creationId xmlns="" xmlns:p14="http://schemas.microsoft.com/office/powerpoint/2010/main" val="105052174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</TotalTime>
  <Words>363</Words>
  <Application>Microsoft Office PowerPoint</Application>
  <PresentationFormat>Экран (4:3)</PresentationFormat>
  <Paragraphs>61</Paragraphs>
  <Slides>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Тема Office</vt:lpstr>
      <vt:lpstr>Equation</vt:lpstr>
      <vt:lpstr>   Влияние пластических свойств породы на возникновение трещины гидроразрыва 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nikopol</dc:creator>
  <cp:lastModifiedBy>Фиорд</cp:lastModifiedBy>
  <cp:revision>64</cp:revision>
  <cp:lastPrinted>2019-06-04T16:52:17Z</cp:lastPrinted>
  <dcterms:created xsi:type="dcterms:W3CDTF">2019-05-30T10:34:23Z</dcterms:created>
  <dcterms:modified xsi:type="dcterms:W3CDTF">2019-06-05T05:12:08Z</dcterms:modified>
</cp:coreProperties>
</file>